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57" r:id="rId16"/>
    <p:sldId id="258" r:id="rId17"/>
    <p:sldId id="264" r:id="rId18"/>
    <p:sldId id="293" r:id="rId19"/>
    <p:sldId id="294" r:id="rId20"/>
    <p:sldId id="280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55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409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1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12.xml"/><Relationship Id="rId5" Type="http://schemas.openxmlformats.org/officeDocument/2006/relationships/image" Target="../media/image9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4.wmf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8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5" Type="http://schemas.openxmlformats.org/officeDocument/2006/relationships/image" Target="../media/image55.png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79.png"/><Relationship Id="rId19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9.e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0.png"/><Relationship Id="rId5" Type="http://schemas.openxmlformats.org/officeDocument/2006/relationships/slide" Target="slide8.xml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9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0.xml"/><Relationship Id="rId10" Type="http://schemas.openxmlformats.org/officeDocument/2006/relationships/image" Target="../media/image6.png"/><Relationship Id="rId4" Type="http://schemas.openxmlformats.org/officeDocument/2006/relationships/image" Target="../media/image12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5" Type="http://schemas.openxmlformats.org/officeDocument/2006/relationships/image" Target="../media/image12.png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4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7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22.jpe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6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các số nguyên (Tiết 3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-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4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rId6" action="ppaction://hlinksldjump"/>
          </p:cNvPr>
          <p:cNvSpPr/>
          <p:nvPr/>
        </p:nvSpPr>
        <p:spPr>
          <a:xfrm>
            <a:off x="762000" y="1898116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733" b="1" smtClean="0">
                <a:solidFill>
                  <a:srgbClr val="00B050"/>
                </a:solidFill>
                <a:latin typeface="+mj-lt"/>
              </a:rPr>
              <a:t>Chúc các bạn học tốt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3774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: </a:t>
            </a:r>
            <a:r>
              <a:rPr lang="vi-VN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4028"/>
              </p:ext>
            </p:extLst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bằng cách hợp lý( tính nhanh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0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+ (−7) +9 + (−11) + 13 + (−1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[(5+(−7)] +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9 +(−11)] + [13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−1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2) + (−2) + (−2) = −(2+2+2) = −6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  <a:blipFill>
                <a:blip r:embed="rId8"/>
                <a:stretch>
                  <a:fillRect l="-1750" t="-1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cal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79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mtClean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mtClean="0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980488"/>
              </p:ext>
            </p:extLst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xmlns="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xmlns="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xmlns="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30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ở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gôi làng vào buổi tối là            . Đến sáng ngày hôm sau, nhiệt độ tăng lên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119"/>
              </p:ext>
            </p:extLst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37875"/>
              </p:ext>
            </p:extLst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98356"/>
              </p:ext>
            </p:extLst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1234"/>
              </p:ext>
            </p:extLst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smtClean="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53244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giúp mình </a:t>
            </a:r>
            <a:r>
              <a:rPr lang="vi-VN" sz="3733" b="1" smtClean="0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 smtClean="0">
                <a:solidFill>
                  <a:srgbClr val="00B050"/>
                </a:solidFill>
                <a:latin typeface="+mj-lt"/>
              </a:rPr>
              <a:t>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spd="slow" advClick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 smtClean="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D. Tính </a:t>
            </a:r>
            <a:r>
              <a:rPr lang="vi-VN" sz="4400">
                <a:solidFill>
                  <a:schemeClr val="tx1"/>
                </a:solidFill>
                <a:latin typeface="+mj-lt"/>
              </a:rPr>
              <a:t>chất </a:t>
            </a:r>
            <a:r>
              <a:rPr lang="vi-VN" sz="4400" smtClean="0">
                <a:solidFill>
                  <a:schemeClr val="tx1"/>
                </a:solidFill>
                <a:latin typeface="+mj-lt"/>
              </a:rPr>
              <a:t>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 smtClean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8</TotalTime>
  <Words>1284</Words>
  <Application>Microsoft Office PowerPoint</Application>
  <PresentationFormat>Custom</PresentationFormat>
  <Paragraphs>236</Paragraphs>
  <Slides>19</Slides>
  <Notes>4</Notes>
  <HiddenSlides>0</HiddenSlides>
  <MMClips>1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 Phép cộng các số nguyên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2</cp:revision>
  <dcterms:created xsi:type="dcterms:W3CDTF">2021-06-07T13:44:30Z</dcterms:created>
  <dcterms:modified xsi:type="dcterms:W3CDTF">2021-08-19T12:0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